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C6E" w:rsidRPr="00DB6E6A" w:rsidRDefault="00DB1C6E" w:rsidP="00DB1C6E">
      <w:pPr>
        <w:jc w:val="both"/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Name_____________________                          </w:t>
      </w:r>
      <w:r w:rsidR="00A26100" w:rsidRPr="00DB6E6A">
        <w:rPr>
          <w:rFonts w:ascii="Calibri" w:hAnsi="Calibri"/>
          <w:sz w:val="28"/>
          <w:szCs w:val="28"/>
        </w:rPr>
        <w:t xml:space="preserve"> </w:t>
      </w:r>
      <w:r w:rsidR="001742F3" w:rsidRPr="00DB6E6A">
        <w:rPr>
          <w:rFonts w:ascii="Calibri" w:hAnsi="Calibri"/>
          <w:sz w:val="28"/>
          <w:szCs w:val="28"/>
        </w:rPr>
        <w:t xml:space="preserve"> </w:t>
      </w:r>
      <w:r w:rsidR="00A26100" w:rsidRPr="00DB6E6A">
        <w:rPr>
          <w:rFonts w:ascii="Calibri" w:hAnsi="Calibri"/>
          <w:sz w:val="28"/>
          <w:szCs w:val="28"/>
        </w:rPr>
        <w:t xml:space="preserve">        </w:t>
      </w:r>
      <w:r w:rsidR="007419A8" w:rsidRPr="00DB6E6A">
        <w:rPr>
          <w:rFonts w:ascii="Calibri" w:hAnsi="Calibri"/>
          <w:sz w:val="28"/>
          <w:szCs w:val="28"/>
        </w:rPr>
        <w:t xml:space="preserve">                                  Essex High School</w:t>
      </w:r>
    </w:p>
    <w:p w:rsidR="00583DA9" w:rsidRDefault="00A26100" w:rsidP="00DB1C6E">
      <w:pPr>
        <w:jc w:val="both"/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Physics </w:t>
      </w:r>
      <w:r w:rsidR="007419A8" w:rsidRPr="00DB6E6A">
        <w:rPr>
          <w:rFonts w:ascii="Calibri" w:hAnsi="Calibri"/>
          <w:sz w:val="28"/>
          <w:szCs w:val="28"/>
        </w:rPr>
        <w:t>200</w:t>
      </w:r>
      <w:r w:rsidR="00583DA9">
        <w:rPr>
          <w:rFonts w:ascii="Calibri" w:hAnsi="Calibri"/>
          <w:sz w:val="28"/>
          <w:szCs w:val="28"/>
        </w:rPr>
        <w:t xml:space="preserve"> </w:t>
      </w:r>
    </w:p>
    <w:p w:rsidR="00DB1C6E" w:rsidRPr="00DB6E6A" w:rsidRDefault="00583DA9" w:rsidP="00DB1C6E">
      <w:pPr>
        <w:jc w:val="both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Circular Motion</w:t>
      </w:r>
      <w:r w:rsidR="005714B3">
        <w:rPr>
          <w:rFonts w:ascii="Calibri" w:hAnsi="Calibri"/>
          <w:sz w:val="28"/>
          <w:szCs w:val="28"/>
        </w:rPr>
        <w:t>, Part 1</w:t>
      </w:r>
      <w:r w:rsidR="007419A8" w:rsidRPr="00DB6E6A"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   </w:t>
      </w:r>
    </w:p>
    <w:p w:rsidR="004321E4" w:rsidRDefault="004321E4" w:rsidP="00583DA9">
      <w:pPr>
        <w:rPr>
          <w:rFonts w:ascii="Calibri" w:hAnsi="Calibri"/>
          <w:b/>
          <w:sz w:val="28"/>
          <w:szCs w:val="28"/>
        </w:rPr>
      </w:pPr>
    </w:p>
    <w:p w:rsidR="00583DA9" w:rsidRPr="005714B3" w:rsidRDefault="00583DA9" w:rsidP="00583DA9">
      <w:pPr>
        <w:rPr>
          <w:rFonts w:ascii="Calibri" w:hAnsi="Calibri"/>
          <w:b/>
          <w:sz w:val="28"/>
          <w:szCs w:val="28"/>
        </w:rPr>
      </w:pPr>
      <w:r w:rsidRPr="005714B3">
        <w:rPr>
          <w:rFonts w:ascii="Calibri" w:hAnsi="Calibri"/>
          <w:b/>
          <w:sz w:val="28"/>
          <w:szCs w:val="28"/>
        </w:rPr>
        <w:t>Notes:</w:t>
      </w:r>
    </w:p>
    <w:p w:rsidR="00583DA9" w:rsidRDefault="005714B3" w:rsidP="005714B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9776" behindDoc="0" locked="0" layoutInCell="1" allowOverlap="1" wp14:anchorId="7726C31B" wp14:editId="2517CBEF">
            <wp:simplePos x="0" y="0"/>
            <wp:positionH relativeFrom="column">
              <wp:posOffset>4831715</wp:posOffset>
            </wp:positionH>
            <wp:positionV relativeFrom="paragraph">
              <wp:posOffset>200660</wp:posOffset>
            </wp:positionV>
            <wp:extent cx="1236980" cy="563880"/>
            <wp:effectExtent l="0" t="0" r="1270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l to right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3DA9" w:rsidRDefault="00583DA9" w:rsidP="005714B3">
      <w:pPr>
        <w:pStyle w:val="ListParagraph"/>
        <w:numPr>
          <w:ilvl w:val="0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 sphere is moving to our right.  Describe </w:t>
      </w:r>
      <w:r>
        <w:rPr>
          <w:rFonts w:ascii="Calibri" w:hAnsi="Calibri"/>
          <w:sz w:val="28"/>
          <w:szCs w:val="28"/>
        </w:rPr>
        <w:t>three</w:t>
      </w:r>
      <w:r>
        <w:rPr>
          <w:rFonts w:ascii="Calibri" w:hAnsi="Calibri"/>
          <w:sz w:val="28"/>
          <w:szCs w:val="28"/>
        </w:rPr>
        <w:t xml:space="preserve"> fundamentally different ways that it can accelerate.</w:t>
      </w:r>
    </w:p>
    <w:p w:rsidR="00583DA9" w:rsidRDefault="00583DA9" w:rsidP="005714B3">
      <w:pPr>
        <w:rPr>
          <w:rFonts w:ascii="Calibri" w:hAnsi="Calibri"/>
          <w:sz w:val="28"/>
          <w:szCs w:val="28"/>
        </w:rPr>
      </w:pPr>
    </w:p>
    <w:p w:rsidR="00583DA9" w:rsidRDefault="00583DA9" w:rsidP="005714B3">
      <w:pPr>
        <w:rPr>
          <w:rFonts w:ascii="Calibri" w:hAnsi="Calibri"/>
          <w:sz w:val="28"/>
          <w:szCs w:val="28"/>
        </w:rPr>
      </w:pPr>
    </w:p>
    <w:p w:rsidR="00583DA9" w:rsidRDefault="005714B3" w:rsidP="005714B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0E6A8D10" wp14:editId="28B257AF">
            <wp:simplePos x="0" y="0"/>
            <wp:positionH relativeFrom="column">
              <wp:posOffset>4191635</wp:posOffset>
            </wp:positionH>
            <wp:positionV relativeFrom="paragraph">
              <wp:posOffset>377825</wp:posOffset>
            </wp:positionV>
            <wp:extent cx="2082165" cy="2143760"/>
            <wp:effectExtent l="381000" t="361950" r="375285" b="35179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l on string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9211632">
                      <a:off x="0" y="0"/>
                      <a:ext cx="2082165" cy="2143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3DA9" w:rsidRDefault="00583DA9" w:rsidP="005714B3">
      <w:pPr>
        <w:rPr>
          <w:rFonts w:ascii="Calibri" w:hAnsi="Calibri"/>
          <w:sz w:val="28"/>
          <w:szCs w:val="28"/>
        </w:rPr>
      </w:pPr>
    </w:p>
    <w:p w:rsidR="00583DA9" w:rsidRDefault="00583DA9" w:rsidP="005714B3">
      <w:pPr>
        <w:pStyle w:val="ListParagraph"/>
        <w:numPr>
          <w:ilvl w:val="0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 ball on the right is attached to a string.  The string is held by a student who is</w:t>
      </w:r>
      <w:r w:rsidR="005714B3">
        <w:rPr>
          <w:rFonts w:ascii="Calibri" w:hAnsi="Calibri"/>
          <w:sz w:val="28"/>
          <w:szCs w:val="28"/>
        </w:rPr>
        <w:t xml:space="preserve"> swinging the ball in a circle</w:t>
      </w:r>
      <w:r w:rsidR="008113EF">
        <w:rPr>
          <w:rFonts w:ascii="Calibri" w:hAnsi="Calibri"/>
          <w:sz w:val="28"/>
          <w:szCs w:val="28"/>
        </w:rPr>
        <w:t xml:space="preserve"> at a constant speed</w:t>
      </w:r>
      <w:r w:rsidR="005714B3">
        <w:rPr>
          <w:rFonts w:ascii="Calibri" w:hAnsi="Calibri"/>
          <w:sz w:val="28"/>
          <w:szCs w:val="28"/>
        </w:rPr>
        <w:t>.  This is happening in space, in the absence of friction and gravity.</w:t>
      </w:r>
    </w:p>
    <w:p w:rsidR="00583DA9" w:rsidRDefault="00583DA9" w:rsidP="005714B3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Show where the ball would go if the string were released.</w:t>
      </w:r>
    </w:p>
    <w:p w:rsidR="00583DA9" w:rsidRDefault="00583DA9" w:rsidP="005714B3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plain why the ball would travel in that direction if it were released.</w:t>
      </w:r>
    </w:p>
    <w:p w:rsidR="00583DA9" w:rsidRDefault="00583DA9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583DA9" w:rsidRDefault="00583DA9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5714B3" w:rsidRDefault="005714B3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5714B3" w:rsidRDefault="005714B3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Is there </w:t>
      </w:r>
      <w:proofErr w:type="gramStart"/>
      <w:r>
        <w:rPr>
          <w:rFonts w:ascii="Calibri" w:hAnsi="Calibri"/>
          <w:sz w:val="28"/>
          <w:szCs w:val="28"/>
        </w:rPr>
        <w:t>a net</w:t>
      </w:r>
      <w:proofErr w:type="gramEnd"/>
      <w:r>
        <w:rPr>
          <w:rFonts w:ascii="Calibri" w:hAnsi="Calibri"/>
          <w:sz w:val="28"/>
          <w:szCs w:val="28"/>
        </w:rPr>
        <w:t xml:space="preserve"> force acting on the ball, or are the forces balanced?  Explain.</w:t>
      </w: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Pr="008113EF" w:rsidRDefault="008113EF" w:rsidP="008113EF">
      <w:pPr>
        <w:rPr>
          <w:rFonts w:ascii="Calibri" w:hAnsi="Calibri"/>
          <w:sz w:val="28"/>
          <w:szCs w:val="28"/>
        </w:rPr>
      </w:pPr>
    </w:p>
    <w:p w:rsidR="005714B3" w:rsidRDefault="005714B3" w:rsidP="005714B3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Is a there a centrifugal force pulling the ball outward, away from the center of the circle?  Explain.</w:t>
      </w:r>
    </w:p>
    <w:p w:rsidR="005714B3" w:rsidRDefault="005714B3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5714B3" w:rsidRDefault="005714B3" w:rsidP="005714B3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583DA9" w:rsidRDefault="005714B3" w:rsidP="00583DA9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 w:rsidRPr="008113EF">
        <w:rPr>
          <w:rFonts w:ascii="Calibri" w:hAnsi="Calibri"/>
          <w:sz w:val="28"/>
          <w:szCs w:val="28"/>
        </w:rPr>
        <w:t>Is there a centripetal force pulling the ball inward toward the center of the circle?</w:t>
      </w:r>
    </w:p>
    <w:p w:rsidR="008113EF" w:rsidRDefault="008113E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br w:type="page"/>
      </w:r>
    </w:p>
    <w:p w:rsidR="008113EF" w:rsidRDefault="008113EF" w:rsidP="008113EF">
      <w:pPr>
        <w:pStyle w:val="ListParagraph"/>
        <w:numPr>
          <w:ilvl w:val="0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 xml:space="preserve">Formulas: </w:t>
      </w:r>
    </w:p>
    <w:p w:rsidR="008113EF" w:rsidRP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entripetal acceleratio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</m:oMath>
    </w:p>
    <w:p w:rsid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entripetal force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v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8113EF" w:rsidRDefault="008113EF" w:rsidP="008113EF">
      <w:pPr>
        <w:pStyle w:val="ListParagraph"/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numPr>
          <w:ilvl w:val="0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 500kg motorcycle is traveling at a constant speed of 30m/s in a circle with a radius of 60m.  </w:t>
      </w:r>
    </w:p>
    <w:p w:rsidR="008113EF" w:rsidRDefault="008113EF" w:rsidP="008113EF">
      <w:pPr>
        <w:pStyle w:val="ListParagraph"/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What is the direction of the motorcycle’s acceleration</w:t>
      </w:r>
    </w:p>
    <w:p w:rsidR="008113EF" w:rsidRDefault="008113EF" w:rsidP="008113EF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What is the </w:t>
      </w:r>
      <w:r>
        <w:rPr>
          <w:rFonts w:ascii="Calibri" w:hAnsi="Calibri"/>
          <w:sz w:val="28"/>
          <w:szCs w:val="28"/>
        </w:rPr>
        <w:t>magnitude</w:t>
      </w:r>
      <w:r>
        <w:rPr>
          <w:rFonts w:ascii="Calibri" w:hAnsi="Calibri"/>
          <w:sz w:val="28"/>
          <w:szCs w:val="28"/>
        </w:rPr>
        <w:t xml:space="preserve"> of the motorcycle’s acceleration?</w:t>
      </w:r>
    </w:p>
    <w:p w:rsidR="00483231" w:rsidRDefault="00483231" w:rsidP="00483231">
      <w:pPr>
        <w:rPr>
          <w:rFonts w:ascii="Calibri" w:hAnsi="Calibri"/>
          <w:sz w:val="28"/>
          <w:szCs w:val="28"/>
        </w:rPr>
      </w:pPr>
    </w:p>
    <w:p w:rsidR="00483231" w:rsidRDefault="00483231" w:rsidP="00483231">
      <w:pPr>
        <w:rPr>
          <w:rFonts w:ascii="Calibri" w:hAnsi="Calibri"/>
          <w:sz w:val="28"/>
          <w:szCs w:val="28"/>
        </w:rPr>
      </w:pPr>
    </w:p>
    <w:p w:rsidR="00483231" w:rsidRDefault="00483231" w:rsidP="00483231">
      <w:pPr>
        <w:rPr>
          <w:rFonts w:ascii="Calibri" w:hAnsi="Calibri"/>
          <w:sz w:val="28"/>
          <w:szCs w:val="28"/>
        </w:rPr>
      </w:pPr>
    </w:p>
    <w:p w:rsidR="00483231" w:rsidRDefault="00483231" w:rsidP="00483231">
      <w:pPr>
        <w:rPr>
          <w:rFonts w:ascii="Calibri" w:hAnsi="Calibri"/>
          <w:sz w:val="28"/>
          <w:szCs w:val="28"/>
        </w:rPr>
      </w:pPr>
    </w:p>
    <w:p w:rsidR="00483231" w:rsidRPr="00483231" w:rsidRDefault="00483231" w:rsidP="00483231">
      <w:pPr>
        <w:rPr>
          <w:rFonts w:ascii="Calibri" w:hAnsi="Calibri"/>
          <w:sz w:val="28"/>
          <w:szCs w:val="28"/>
        </w:rPr>
      </w:pPr>
      <w:bookmarkStart w:id="0" w:name="_GoBack"/>
      <w:bookmarkEnd w:id="0"/>
    </w:p>
    <w:p w:rsidR="00483231" w:rsidRDefault="00483231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What is the magnitude of the motorcycle’s acceleration, in </w:t>
      </w:r>
      <w:proofErr w:type="gramStart"/>
      <w:r>
        <w:rPr>
          <w:rFonts w:ascii="Calibri" w:hAnsi="Calibri"/>
          <w:sz w:val="28"/>
          <w:szCs w:val="28"/>
        </w:rPr>
        <w:t>g’s</w:t>
      </w:r>
      <w:proofErr w:type="gramEnd"/>
      <w:r>
        <w:rPr>
          <w:rFonts w:ascii="Calibri" w:hAnsi="Calibri"/>
          <w:sz w:val="28"/>
          <w:szCs w:val="28"/>
        </w:rPr>
        <w:t>?</w:t>
      </w: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D66484" w:rsidRDefault="00D66484" w:rsidP="008113EF">
      <w:pPr>
        <w:rPr>
          <w:rFonts w:ascii="Calibri" w:hAnsi="Calibri"/>
          <w:sz w:val="28"/>
          <w:szCs w:val="28"/>
        </w:rPr>
      </w:pPr>
    </w:p>
    <w:p w:rsidR="008113EF" w:rsidRP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What is the magnitude of the net force that is acting on the motorcycle?</w:t>
      </w: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Pr="008113EF" w:rsidRDefault="008113EF" w:rsidP="008113EF">
      <w:pPr>
        <w:rPr>
          <w:rFonts w:ascii="Calibri" w:hAnsi="Calibri"/>
          <w:sz w:val="28"/>
          <w:szCs w:val="28"/>
        </w:rPr>
      </w:pPr>
    </w:p>
    <w:p w:rsidR="008113EF" w:rsidRPr="008113EF" w:rsidRDefault="008113EF" w:rsidP="008113EF">
      <w:pPr>
        <w:pStyle w:val="ListParagraph"/>
        <w:numPr>
          <w:ilvl w:val="1"/>
          <w:numId w:val="5"/>
        </w:num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What source is providing that force?</w:t>
      </w:r>
    </w:p>
    <w:p w:rsidR="008113EF" w:rsidRDefault="008113EF" w:rsidP="00583DA9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 w:rsidP="00583DA9">
      <w:pPr>
        <w:pStyle w:val="ListParagraph"/>
        <w:ind w:left="1440"/>
        <w:rPr>
          <w:rFonts w:ascii="Calibri" w:hAnsi="Calibri"/>
          <w:sz w:val="28"/>
          <w:szCs w:val="28"/>
        </w:rPr>
      </w:pPr>
    </w:p>
    <w:p w:rsidR="008113EF" w:rsidRDefault="008113EF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br w:type="page"/>
      </w:r>
    </w:p>
    <w:p w:rsidR="00201CC1" w:rsidRPr="00DB6E6A" w:rsidRDefault="008E29F2" w:rsidP="008E29F2">
      <w:pPr>
        <w:jc w:val="center"/>
        <w:rPr>
          <w:rFonts w:ascii="Calibri" w:hAnsi="Calibri"/>
          <w:b/>
          <w:sz w:val="28"/>
          <w:szCs w:val="28"/>
        </w:rPr>
      </w:pPr>
      <w:r w:rsidRPr="00DB6E6A">
        <w:rPr>
          <w:rFonts w:ascii="Calibri" w:hAnsi="Calibri"/>
          <w:b/>
          <w:sz w:val="28"/>
          <w:szCs w:val="28"/>
        </w:rPr>
        <w:lastRenderedPageBreak/>
        <w:t>Circular Motion Mini-Lab</w:t>
      </w:r>
    </w:p>
    <w:p w:rsidR="00201CC1" w:rsidRPr="00DB6E6A" w:rsidRDefault="00201CC1">
      <w:pPr>
        <w:rPr>
          <w:rFonts w:ascii="Calibri" w:hAnsi="Calibri"/>
          <w:b/>
          <w:sz w:val="28"/>
          <w:szCs w:val="28"/>
          <w:u w:val="single"/>
        </w:rPr>
      </w:pPr>
      <w:r w:rsidRPr="00DB6E6A">
        <w:rPr>
          <w:rFonts w:ascii="Calibri" w:hAnsi="Calibri"/>
          <w:b/>
          <w:sz w:val="28"/>
          <w:szCs w:val="28"/>
          <w:u w:val="single"/>
        </w:rPr>
        <w:t>Purpose</w:t>
      </w:r>
    </w:p>
    <w:p w:rsidR="00201CC1" w:rsidRPr="00DB6E6A" w:rsidRDefault="00201CC1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The purpose of this lab is to investigate the cause of circular motion and the variables associated with it.  Circular motion will be represented by a rubber stopper on the end of a string.  We can control the amount of force used to keep the stopper moving in a circle by hooking a mass to the other end of the</w:t>
      </w:r>
      <w:r w:rsidR="001742F3" w:rsidRPr="00DB6E6A">
        <w:rPr>
          <w:rFonts w:ascii="Calibri" w:hAnsi="Calibri"/>
          <w:sz w:val="28"/>
          <w:szCs w:val="28"/>
        </w:rPr>
        <w:t xml:space="preserve"> string and using a smooth</w:t>
      </w:r>
      <w:r w:rsidRPr="00DB6E6A">
        <w:rPr>
          <w:rFonts w:ascii="Calibri" w:hAnsi="Calibri"/>
          <w:sz w:val="28"/>
          <w:szCs w:val="28"/>
        </w:rPr>
        <w:t xml:space="preserve"> tube that allows the stopper and the hanging mass find equilibrium.</w:t>
      </w:r>
    </w:p>
    <w:p w:rsidR="00201CC1" w:rsidRPr="00DB6E6A" w:rsidRDefault="00746A3A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88510</wp:posOffset>
                </wp:positionH>
                <wp:positionV relativeFrom="paragraph">
                  <wp:posOffset>136525</wp:posOffset>
                </wp:positionV>
                <wp:extent cx="2057400" cy="2233295"/>
                <wp:effectExtent l="0" t="0" r="0" b="0"/>
                <wp:wrapSquare wrapText="bothSides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233295"/>
                          <a:chOff x="6660" y="3863"/>
                          <a:chExt cx="3240" cy="3517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7740" y="6660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1CC1" w:rsidRDefault="00201CC1">
                              <w:pPr>
                                <w:jc w:val="center"/>
                              </w:pPr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6660" y="3863"/>
                            <a:ext cx="3240" cy="2797"/>
                            <a:chOff x="6660" y="3600"/>
                            <a:chExt cx="3240" cy="2797"/>
                          </a:xfrm>
                        </wpg:grpSpPr>
                        <wpg:grpSp>
                          <wpg:cNvPr id="4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6660" y="4057"/>
                              <a:ext cx="3240" cy="2340"/>
                              <a:chOff x="6660" y="4057"/>
                              <a:chExt cx="3240" cy="2340"/>
                            </a:xfrm>
                          </wpg:grpSpPr>
                          <wps:wsp>
                            <wps:cNvPr id="5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60" y="4057"/>
                                <a:ext cx="3060" cy="36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Line 7"/>
                            <wps:cNvCnPr/>
                            <wps:spPr bwMode="auto">
                              <a:xfrm>
                                <a:off x="8100" y="4237"/>
                                <a:ext cx="162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20" y="4320"/>
                                <a:ext cx="360" cy="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Line 9"/>
                            <wps:cNvCnPr/>
                            <wps:spPr bwMode="auto">
                              <a:xfrm>
                                <a:off x="8100" y="4237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Oval 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40" y="4057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8100" y="3600"/>
                              <a:ext cx="1620" cy="540"/>
                              <a:chOff x="8100" y="3600"/>
                              <a:chExt cx="1620" cy="540"/>
                            </a:xfrm>
                          </wpg:grpSpPr>
                          <wps:wsp>
                            <wps:cNvPr id="11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0" y="360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1CC1" w:rsidRDefault="00201CC1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Line 13"/>
                            <wps:cNvCnPr/>
                            <wps:spPr bwMode="auto">
                              <a:xfrm flipH="1">
                                <a:off x="8100" y="3780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4"/>
                            <wps:cNvCnPr/>
                            <wps:spPr bwMode="auto">
                              <a:xfrm>
                                <a:off x="9000" y="378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361.3pt;margin-top:10.75pt;width:162pt;height:175.85pt;z-index:251657728" coordorigin="6660,3863" coordsize="3240,3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">
                <v:rect id="Rectangle 3" o:spid="_x0000_s1027" style="position:absolute;left:7740;top:666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    <v:textbox>
                    <w:txbxContent>
                      <w:p w:rsidR="00201CC1" w:rsidRDefault="00201CC1">
                        <w:pPr>
                          <w:jc w:val="center"/>
                        </w:pPr>
                        <w:proofErr w:type="gramStart"/>
                        <w:r>
                          <w:t>m</w:t>
                        </w:r>
                        <w:proofErr w:type="gramEnd"/>
                      </w:p>
                    </w:txbxContent>
                  </v:textbox>
                </v:rect>
                <v:group id="Group 4" o:spid="_x0000_s1028" style="position:absolute;left:6660;top:3863;width:3240;height:2797" coordorigin="6660,3600" coordsize="3240,2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5" o:spid="_x0000_s1029" style="position:absolute;left:6660;top:4057;width:3240;height:2340" coordorigin="6660,4057" coordsize="324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oval id="Oval 6" o:spid="_x0000_s1030" style="position:absolute;left:6660;top:4057;width:306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6uTsYA&#10;AADaAAAADwAAAGRycy9kb3ducmV2LnhtbESPT2vCQBTE7wW/w/KE3uqmQouNrlKKCW0Pin8Qj4/s&#10;Mwlm34bsNknz6buC0OMwM79hFqveVKKlxpWWFTxPIhDEmdUl5wqOh+RpBsJ5ZI2VZVLwSw5Wy9HD&#10;AmNtO95Ru/e5CBB2MSoovK9jKV1WkEE3sTVx8C62MeiDbHKpG+wC3FRyGkWv0mDJYaHAmj4Kyq77&#10;H6PgLT13Q72+5t30azPs1tvUJt8npR7H/fschKfe/4fv7U+t4AVuV8IN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6uTsYAAADaAAAADwAAAAAAAAAAAAAAAACYAgAAZHJz&#10;L2Rvd25yZXYueG1sUEsFBgAAAAAEAAQA9QAAAIsDAAAAAA==&#10;">
                      <v:stroke dashstyle="1 1" endcap="round"/>
                    </v:oval>
                    <v:line id="Line 7" o:spid="_x0000_s1031" style="position:absolute;visibility:visible;mso-wrap-style:square" from="8100,4237" to="9720,4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<v:rect id="Rectangle 8" o:spid="_x0000_s1032" style="position:absolute;left:7920;top:4320;width:3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77MMA&#10;AADaAAAADwAAAGRycy9kb3ducmV2LnhtbESPUWvCMBSF3wf7D+EOfJupBad0xiIDURBhU/d+ae7a&#10;suamS1KN/vplMPDxcM75DmdRRtOJMznfWlYwGWcgiCurW64VnI7r5zkIH5A1dpZJwZU8lMvHhwUW&#10;2l74g86HUIsEYV+ggiaEvpDSVw0Z9GPbEyfvyzqDIUlXS+3wkuCmk3mWvUiDLaeFBnt6a6j6PgxG&#10;Qb+fDpvZz87dPufDe4W7aEMelRo9xdUriEAx3MP/7a1WMIO/K+k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77MMAAADaAAAADwAAAAAAAAAAAAAAAACYAgAAZHJzL2Rv&#10;d25yZXYueG1sUEsFBgAAAAAEAAQA9QAAAIgDAAAAAA==&#10;" strokeweight="2pt"/>
                    <v:line id="Line 9" o:spid="_x0000_s1033" style="position:absolute;visibility:visible;mso-wrap-style:square" from="8100,4237" to="8100,6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<v:oval id="Oval 10" o:spid="_x0000_s1034" style="position:absolute;left:9540;top:405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ZHcEA&#10;AADaAAAADwAAAGRycy9kb3ducmV2LnhtbESPQYvCMBSE74L/ITzBi2jqwopb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f2R3BAAAA2gAAAA8AAAAAAAAAAAAAAAAAmAIAAGRycy9kb3du&#10;cmV2LnhtbFBLBQYAAAAABAAEAPUAAACGAwAAAAA=&#10;" fillcolor="black"/>
                  </v:group>
                  <v:group id="Group 11" o:spid="_x0000_s1035" style="position:absolute;left:8100;top:3600;width:1620;height:540" coordorigin="8100,360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36" type="#_x0000_t202" style="position:absolute;left:8640;top:36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pLfMIA&#10;AADbAAAADwAAAGRycy9kb3ducmV2LnhtbERPS2sCMRC+F/wPYQQvRbMrpSyrUURQepFaHwdvw2b2&#10;gZvJkqTr+u+bQqG3+fies1wPphU9Od9YVpDOEhDEhdUNVwou5900A+EDssbWMil4kof1avSyxFzb&#10;B39RfwqViCHsc1RQh9DlUvqiJoN+ZjviyJXWGQwRukpqh48Yblo5T5J3abDh2FBjR9uaivvp2yhw&#10;26Q6+ttr+rbvs2xfXsvDUX4qNRkPmwWIQEP4F/+5P3Scn8LvL/E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Kkt8wgAAANsAAAAPAAAAAAAAAAAAAAAAAJgCAABkcnMvZG93&#10;bnJldi54bWxQSwUGAAAAAAQABAD1AAAAhwMAAAAA&#10;" filled="f" stroked="f">
                      <v:fill opacity="0"/>
                      <v:textbox>
                        <w:txbxContent>
                          <w:p w:rsidR="00201CC1" w:rsidRDefault="00201CC1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line id="Line 13" o:spid="_x0000_s1037" style="position:absolute;flip:x;visibility:visible;mso-wrap-style:square" from="8100,3780" to="864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        <v:stroke endarrow="block"/>
                    </v:line>
                    <v:line id="Line 14" o:spid="_x0000_s1038" style="position:absolute;visibility:visible;mso-wrap-style:square" from="9000,3780" to="972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WS8IAAADbAAAADwAAAGRycy9kb3ducmV2LnhtbERP32vCMBB+F/wfwgl709QN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WS8IAAADbAAAADwAAAAAAAAAAAAAA&#10;AAChAgAAZHJzL2Rvd25yZXYueG1sUEsFBgAAAAAEAAQA+QAAAJADAAAAAA==&#10;">
                      <v:stroke endarrow="block"/>
                    </v:line>
                  </v:group>
                </v:group>
                <w10:wrap type="square"/>
              </v:group>
            </w:pict>
          </mc:Fallback>
        </mc:AlternateContent>
      </w:r>
    </w:p>
    <w:p w:rsidR="00201CC1" w:rsidRPr="00DB6E6A" w:rsidRDefault="00201CC1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Proper technique in this lab results in the rubber stopper rotating horizontally.</w:t>
      </w:r>
    </w:p>
    <w:p w:rsidR="00201CC1" w:rsidRPr="00DB6E6A" w:rsidRDefault="00201CC1">
      <w:pPr>
        <w:rPr>
          <w:rFonts w:ascii="Calibri" w:hAnsi="Calibri"/>
          <w:sz w:val="28"/>
          <w:szCs w:val="28"/>
        </w:rPr>
      </w:pPr>
    </w:p>
    <w:p w:rsidR="00201CC1" w:rsidRDefault="00201CC1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Hold the tube in one hand and the mass in the other.  Swing the stopper using your wrist so that it begins to lift the mass from you</w:t>
      </w:r>
      <w:r w:rsidR="001742F3" w:rsidRPr="00DB6E6A">
        <w:rPr>
          <w:rFonts w:ascii="Calibri" w:hAnsi="Calibri"/>
          <w:sz w:val="28"/>
          <w:szCs w:val="28"/>
        </w:rPr>
        <w:t>r</w:t>
      </w:r>
      <w:r w:rsidRPr="00DB6E6A">
        <w:rPr>
          <w:rFonts w:ascii="Calibri" w:hAnsi="Calibri"/>
          <w:sz w:val="28"/>
          <w:szCs w:val="28"/>
        </w:rPr>
        <w:t xml:space="preserve"> hand.  Then let go of the mass and the circular motion of the stopper will be enough to hold the mass in place.</w:t>
      </w:r>
      <w:r w:rsidR="00DB1C6E" w:rsidRPr="00DB6E6A">
        <w:rPr>
          <w:rFonts w:ascii="Calibri" w:hAnsi="Calibri"/>
          <w:sz w:val="28"/>
          <w:szCs w:val="28"/>
        </w:rPr>
        <w:t xml:space="preserve"> Measure the time for 10 revolutions and the radius of the revolutions.</w:t>
      </w:r>
    </w:p>
    <w:p w:rsidR="005D07E9" w:rsidRPr="00DB6E6A" w:rsidRDefault="005D07E9">
      <w:pPr>
        <w:rPr>
          <w:rFonts w:ascii="Calibri" w:hAnsi="Calibri"/>
          <w:sz w:val="28"/>
          <w:szCs w:val="28"/>
        </w:rPr>
      </w:pPr>
    </w:p>
    <w:p w:rsidR="00DB1C6E" w:rsidRPr="00DB6E6A" w:rsidRDefault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Time for 10 rev. = </w:t>
      </w:r>
      <w:r w:rsidRPr="00DB6E6A">
        <w:rPr>
          <w:rFonts w:ascii="Calibri" w:hAnsi="Calibri"/>
          <w:sz w:val="28"/>
          <w:szCs w:val="28"/>
        </w:rPr>
        <w:tab/>
        <w:t>______ s</w:t>
      </w:r>
      <w:r w:rsidRPr="00DB6E6A">
        <w:rPr>
          <w:rFonts w:ascii="Calibri" w:hAnsi="Calibri"/>
          <w:sz w:val="28"/>
          <w:szCs w:val="28"/>
        </w:rPr>
        <w:tab/>
        <w:t xml:space="preserve">Radius = </w:t>
      </w:r>
      <w:r w:rsidRPr="00DB6E6A">
        <w:rPr>
          <w:rFonts w:ascii="Calibri" w:hAnsi="Calibri"/>
          <w:sz w:val="28"/>
          <w:szCs w:val="28"/>
        </w:rPr>
        <w:tab/>
        <w:t>_______ m</w:t>
      </w:r>
    </w:p>
    <w:p w:rsidR="00DB1C6E" w:rsidRPr="00DB6E6A" w:rsidRDefault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Hanging mass = </w:t>
      </w:r>
      <w:r w:rsidRPr="00DB6E6A">
        <w:rPr>
          <w:rFonts w:ascii="Calibri" w:hAnsi="Calibri"/>
          <w:sz w:val="28"/>
          <w:szCs w:val="28"/>
        </w:rPr>
        <w:tab/>
        <w:t>______ kg</w:t>
      </w:r>
      <w:r w:rsidRPr="00DB6E6A">
        <w:rPr>
          <w:rFonts w:ascii="Calibri" w:hAnsi="Calibri"/>
          <w:sz w:val="28"/>
          <w:szCs w:val="28"/>
        </w:rPr>
        <w:tab/>
        <w:t xml:space="preserve">Stopper = </w:t>
      </w:r>
      <w:r w:rsidRPr="00DB6E6A">
        <w:rPr>
          <w:rFonts w:ascii="Calibri" w:hAnsi="Calibri"/>
          <w:sz w:val="28"/>
          <w:szCs w:val="28"/>
        </w:rPr>
        <w:tab/>
        <w:t>_______ kg</w:t>
      </w:r>
    </w:p>
    <w:p w:rsidR="00201CC1" w:rsidRPr="00DB6E6A" w:rsidRDefault="00201CC1">
      <w:pPr>
        <w:rPr>
          <w:rFonts w:ascii="Calibri" w:hAnsi="Calibri"/>
          <w:sz w:val="28"/>
          <w:szCs w:val="28"/>
        </w:rPr>
      </w:pPr>
    </w:p>
    <w:p w:rsidR="00201CC1" w:rsidRDefault="00201CC1">
      <w:pPr>
        <w:rPr>
          <w:rFonts w:ascii="Calibri" w:hAnsi="Calibri"/>
          <w:b/>
          <w:sz w:val="28"/>
          <w:szCs w:val="28"/>
          <w:u w:val="single"/>
        </w:rPr>
      </w:pPr>
      <w:r w:rsidRPr="00DB6E6A">
        <w:rPr>
          <w:rFonts w:ascii="Calibri" w:hAnsi="Calibri"/>
          <w:b/>
          <w:sz w:val="28"/>
          <w:szCs w:val="28"/>
          <w:u w:val="single"/>
        </w:rPr>
        <w:t>The key variables in this activity are:</w:t>
      </w:r>
    </w:p>
    <w:p w:rsidR="008D1D64" w:rsidRPr="00DB6E6A" w:rsidRDefault="008D1D64">
      <w:pPr>
        <w:rPr>
          <w:rFonts w:ascii="Calibri" w:hAnsi="Calibri"/>
          <w:b/>
          <w:sz w:val="28"/>
          <w:szCs w:val="28"/>
          <w:u w:val="single"/>
        </w:rPr>
      </w:pPr>
    </w:p>
    <w:p w:rsidR="00201CC1" w:rsidRPr="00DB6E6A" w:rsidRDefault="00201CC1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Centripetal Force </w:t>
      </w:r>
      <w:r w:rsidR="00530E91">
        <w:rPr>
          <w:rFonts w:ascii="Calibri" w:hAnsi="Calibri"/>
          <w:sz w:val="28"/>
          <w:szCs w:val="28"/>
        </w:rPr>
        <w:t xml:space="preserve">is provided by mass of hanging weight </w:t>
      </w:r>
      <w:r w:rsidRPr="00DB6E6A">
        <w:rPr>
          <w:rFonts w:ascii="Calibri" w:hAnsi="Calibri"/>
          <w:sz w:val="28"/>
          <w:szCs w:val="28"/>
        </w:rPr>
        <w:t>= m</w:t>
      </w:r>
      <w:r w:rsidR="00530E91">
        <w:rPr>
          <w:rFonts w:ascii="Calibri" w:hAnsi="Calibri"/>
          <w:sz w:val="28"/>
          <w:szCs w:val="28"/>
        </w:rPr>
        <w:t xml:space="preserve"> ×</w:t>
      </w:r>
      <w:r w:rsidRPr="00DB6E6A">
        <w:rPr>
          <w:rFonts w:ascii="Calibri" w:hAnsi="Calibri"/>
          <w:sz w:val="28"/>
          <w:szCs w:val="28"/>
        </w:rPr>
        <w:t xml:space="preserve"> g</w:t>
      </w:r>
    </w:p>
    <w:p w:rsidR="001742F3" w:rsidRPr="00DB6E6A" w:rsidRDefault="00201CC1" w:rsidP="001742F3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Radius of the Circle</w:t>
      </w:r>
      <w:r w:rsidR="001742F3" w:rsidRPr="00DB6E6A">
        <w:rPr>
          <w:rFonts w:ascii="Calibri" w:hAnsi="Calibri"/>
          <w:sz w:val="28"/>
          <w:szCs w:val="28"/>
        </w:rPr>
        <w:t xml:space="preserve"> </w:t>
      </w:r>
    </w:p>
    <w:p w:rsidR="001742F3" w:rsidRPr="00DB6E6A" w:rsidRDefault="001742F3" w:rsidP="001742F3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Period is the time required to make one revolution ( T = </w:t>
      </w:r>
      <w:r w:rsidR="00432613">
        <w:rPr>
          <w:rFonts w:ascii="Calibri" w:hAnsi="Calibri"/>
          <w:sz w:val="28"/>
          <w:szCs w:val="28"/>
        </w:rPr>
        <w:t>seconds</w:t>
      </w:r>
      <w:r w:rsidRPr="00DB6E6A">
        <w:rPr>
          <w:rFonts w:ascii="Calibri" w:hAnsi="Calibri"/>
          <w:sz w:val="28"/>
          <w:szCs w:val="28"/>
        </w:rPr>
        <w:t xml:space="preserve"> ÷ </w:t>
      </w:r>
      <w:r w:rsidR="00432613">
        <w:rPr>
          <w:rFonts w:ascii="Calibri" w:hAnsi="Calibri"/>
          <w:sz w:val="28"/>
          <w:szCs w:val="28"/>
        </w:rPr>
        <w:t>revolutions</w:t>
      </w:r>
      <w:r w:rsidRPr="00DB6E6A">
        <w:rPr>
          <w:rFonts w:ascii="Calibri" w:hAnsi="Calibri"/>
          <w:sz w:val="28"/>
          <w:szCs w:val="28"/>
        </w:rPr>
        <w:t xml:space="preserve"> )</w:t>
      </w:r>
    </w:p>
    <w:p w:rsidR="00201CC1" w:rsidRPr="00DB6E6A" w:rsidRDefault="001742F3" w:rsidP="001742F3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Frequency is the number of revolutions made per second  ( f = 1 ÷ T )</w:t>
      </w:r>
    </w:p>
    <w:p w:rsidR="00201CC1" w:rsidRPr="00DB6E6A" w:rsidRDefault="00201CC1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Rotational Speed in RPMs.  Determine the rotational speed of the stopp</w:t>
      </w:r>
      <w:r w:rsidR="001742F3" w:rsidRPr="00DB6E6A">
        <w:rPr>
          <w:rFonts w:ascii="Calibri" w:hAnsi="Calibri"/>
          <w:sz w:val="28"/>
          <w:szCs w:val="28"/>
        </w:rPr>
        <w:t xml:space="preserve">er in RPMs (RPMs = frequency × </w:t>
      </w:r>
      <w:proofErr w:type="gramStart"/>
      <w:r w:rsidR="001742F3" w:rsidRPr="00DB6E6A">
        <w:rPr>
          <w:rFonts w:ascii="Calibri" w:hAnsi="Calibri"/>
          <w:sz w:val="28"/>
          <w:szCs w:val="28"/>
        </w:rPr>
        <w:t>60 )</w:t>
      </w:r>
      <w:proofErr w:type="gramEnd"/>
      <w:r w:rsidRPr="00DB6E6A">
        <w:rPr>
          <w:rFonts w:ascii="Calibri" w:hAnsi="Calibri"/>
          <w:sz w:val="28"/>
          <w:szCs w:val="28"/>
        </w:rPr>
        <w:t>.</w:t>
      </w:r>
    </w:p>
    <w:p w:rsidR="00A9685B" w:rsidRPr="008113EF" w:rsidRDefault="00963427" w:rsidP="00A9685B">
      <w:pPr>
        <w:numPr>
          <w:ilvl w:val="0"/>
          <w:numId w:val="1"/>
        </w:num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Speed is circumference of the motion divided by the period for one revolution (v = 2πr ÷ T).</w:t>
      </w:r>
    </w:p>
    <w:p w:rsidR="00963427" w:rsidRDefault="00963427" w:rsidP="00963427">
      <w:pPr>
        <w:rPr>
          <w:rFonts w:ascii="Calibri" w:hAnsi="Calibri"/>
          <w:sz w:val="28"/>
          <w:szCs w:val="28"/>
        </w:rPr>
      </w:pPr>
    </w:p>
    <w:p w:rsidR="008113EF" w:rsidRDefault="008113EF" w:rsidP="008113EF">
      <w:pPr>
        <w:jc w:val="center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Continued on the back↓</w:t>
      </w:r>
    </w:p>
    <w:p w:rsidR="008113EF" w:rsidRPr="00DB6E6A" w:rsidRDefault="008113EF" w:rsidP="00963427">
      <w:pPr>
        <w:rPr>
          <w:rFonts w:ascii="Calibri" w:hAnsi="Calibri"/>
          <w:sz w:val="28"/>
          <w:szCs w:val="28"/>
        </w:rPr>
      </w:pPr>
    </w:p>
    <w:p w:rsidR="00DB1C6E" w:rsidRPr="00DB6E6A" w:rsidRDefault="008D1D64" w:rsidP="00DB1C6E">
      <w:pPr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br w:type="page"/>
      </w:r>
      <w:r w:rsidR="008113EF">
        <w:rPr>
          <w:rFonts w:ascii="Calibri" w:hAnsi="Calibri"/>
          <w:b/>
          <w:sz w:val="28"/>
          <w:szCs w:val="28"/>
          <w:u w:val="single"/>
        </w:rPr>
        <w:lastRenderedPageBreak/>
        <w:t xml:space="preserve">Circular Motion </w:t>
      </w:r>
      <w:proofErr w:type="gramStart"/>
      <w:r w:rsidR="008113EF">
        <w:rPr>
          <w:rFonts w:ascii="Calibri" w:hAnsi="Calibri"/>
          <w:b/>
          <w:sz w:val="28"/>
          <w:szCs w:val="28"/>
          <w:u w:val="single"/>
        </w:rPr>
        <w:t>Lab,</w:t>
      </w:r>
      <w:proofErr w:type="gramEnd"/>
      <w:r w:rsidR="008113EF">
        <w:rPr>
          <w:rFonts w:ascii="Calibri" w:hAnsi="Calibri"/>
          <w:b/>
          <w:sz w:val="28"/>
          <w:szCs w:val="28"/>
          <w:u w:val="single"/>
        </w:rPr>
        <w:t xml:space="preserve"> continued.  </w:t>
      </w:r>
      <w:r w:rsidR="00DB1C6E" w:rsidRPr="00DB6E6A">
        <w:rPr>
          <w:rFonts w:ascii="Calibri" w:hAnsi="Calibri"/>
          <w:b/>
          <w:sz w:val="28"/>
          <w:szCs w:val="28"/>
          <w:u w:val="single"/>
        </w:rPr>
        <w:t xml:space="preserve">Calculate the </w:t>
      </w:r>
      <w:proofErr w:type="gramStart"/>
      <w:r w:rsidR="00DB1C6E" w:rsidRPr="00DB6E6A">
        <w:rPr>
          <w:rFonts w:ascii="Calibri" w:hAnsi="Calibri"/>
          <w:b/>
          <w:sz w:val="28"/>
          <w:szCs w:val="28"/>
          <w:u w:val="single"/>
        </w:rPr>
        <w:t>following,,.</w:t>
      </w:r>
      <w:proofErr w:type="gramEnd"/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1) The period of the stopper’s motion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7419A8" w:rsidRPr="00DB6E6A" w:rsidRDefault="007419A8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2) The linear velocity of the stopper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7419A8" w:rsidRPr="00DB6E6A" w:rsidRDefault="007419A8" w:rsidP="00DB1C6E">
      <w:pPr>
        <w:rPr>
          <w:rFonts w:ascii="Calibri" w:hAnsi="Calibri"/>
          <w:sz w:val="28"/>
          <w:szCs w:val="28"/>
        </w:rPr>
      </w:pPr>
    </w:p>
    <w:p w:rsidR="007419A8" w:rsidRPr="00DB6E6A" w:rsidRDefault="007419A8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3) The rotational velocity of the stopper in RPMs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4) The centripetal acceleration of the stopper (m/s</w:t>
      </w:r>
      <w:r w:rsidRPr="00DB6E6A">
        <w:rPr>
          <w:rFonts w:ascii="Calibri" w:hAnsi="Calibri"/>
          <w:sz w:val="28"/>
          <w:szCs w:val="28"/>
          <w:vertAlign w:val="superscript"/>
        </w:rPr>
        <w:t>2</w:t>
      </w:r>
      <w:r w:rsidRPr="00DB6E6A">
        <w:rPr>
          <w:rFonts w:ascii="Calibri" w:hAnsi="Calibri"/>
          <w:sz w:val="28"/>
          <w:szCs w:val="28"/>
        </w:rPr>
        <w:t xml:space="preserve"> and g’s)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5) The centripetal force (theoretical force needed) needed to keep the stopper moving in a circle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>6) The weight of the hanging mass (actual force needed).</w:t>
      </w: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</w:p>
    <w:p w:rsidR="00DB1C6E" w:rsidRPr="00DB6E6A" w:rsidRDefault="00DB1C6E" w:rsidP="00DB1C6E">
      <w:pPr>
        <w:rPr>
          <w:rFonts w:ascii="Calibri" w:hAnsi="Calibri"/>
          <w:sz w:val="28"/>
          <w:szCs w:val="28"/>
        </w:rPr>
      </w:pPr>
      <w:r w:rsidRPr="00DB6E6A">
        <w:rPr>
          <w:rFonts w:ascii="Calibri" w:hAnsi="Calibri"/>
          <w:sz w:val="28"/>
          <w:szCs w:val="28"/>
        </w:rPr>
        <w:t xml:space="preserve">7) The % error </w:t>
      </w:r>
      <w:r w:rsidR="004321E4" w:rsidRPr="00DB6E6A">
        <w:rPr>
          <w:rFonts w:ascii="Calibri" w:hAnsi="Calibri"/>
          <w:position w:val="-28"/>
          <w:sz w:val="28"/>
          <w:szCs w:val="28"/>
        </w:rPr>
        <w:object w:dxaOrig="2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15pt;height:34.05pt" o:ole="">
            <v:imagedata r:id="rId8" o:title=""/>
          </v:shape>
          <o:OLEObject Type="Embed" ProgID="Equation.DSMT4" ShapeID="_x0000_i1025" DrawAspect="Content" ObjectID="_1545116168" r:id="rId9"/>
        </w:object>
      </w:r>
      <w:r w:rsidR="004321E4" w:rsidRPr="00DB6E6A">
        <w:rPr>
          <w:rFonts w:ascii="Calibri" w:hAnsi="Calibri"/>
          <w:sz w:val="28"/>
          <w:szCs w:val="28"/>
        </w:rPr>
        <w:t xml:space="preserve"> </w:t>
      </w:r>
      <w:r w:rsidRPr="00DB6E6A">
        <w:rPr>
          <w:rFonts w:ascii="Calibri" w:hAnsi="Calibri"/>
          <w:sz w:val="28"/>
          <w:szCs w:val="28"/>
        </w:rPr>
        <w:t>between the 2 forces.</w:t>
      </w:r>
    </w:p>
    <w:p w:rsidR="00201CC1" w:rsidRPr="00DB6E6A" w:rsidRDefault="00201CC1">
      <w:pPr>
        <w:rPr>
          <w:rFonts w:ascii="Calibri" w:hAnsi="Calibri"/>
          <w:sz w:val="28"/>
          <w:szCs w:val="28"/>
        </w:rPr>
      </w:pPr>
    </w:p>
    <w:sectPr w:rsidR="00201CC1" w:rsidRPr="00DB6E6A" w:rsidSect="00BC7BAC">
      <w:pgSz w:w="12240" w:h="15840"/>
      <w:pgMar w:top="720" w:right="1080" w:bottom="792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1D240D"/>
    <w:multiLevelType w:val="multilevel"/>
    <w:tmpl w:val="6908D862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D3C68D9"/>
    <w:multiLevelType w:val="hybridMultilevel"/>
    <w:tmpl w:val="2FFC3B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7342DB"/>
    <w:multiLevelType w:val="hybridMultilevel"/>
    <w:tmpl w:val="D26884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D3793D"/>
    <w:multiLevelType w:val="multilevel"/>
    <w:tmpl w:val="BC24472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A850EA8"/>
    <w:multiLevelType w:val="multilevel"/>
    <w:tmpl w:val="E17ABE3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C3D"/>
    <w:rsid w:val="001045C9"/>
    <w:rsid w:val="00135ACF"/>
    <w:rsid w:val="001742F3"/>
    <w:rsid w:val="00183466"/>
    <w:rsid w:val="00201CC1"/>
    <w:rsid w:val="00411E97"/>
    <w:rsid w:val="004321E4"/>
    <w:rsid w:val="00432613"/>
    <w:rsid w:val="00483231"/>
    <w:rsid w:val="004F2646"/>
    <w:rsid w:val="00530E91"/>
    <w:rsid w:val="005714B3"/>
    <w:rsid w:val="00583DA9"/>
    <w:rsid w:val="005D07E9"/>
    <w:rsid w:val="007419A8"/>
    <w:rsid w:val="00746A3A"/>
    <w:rsid w:val="008113EF"/>
    <w:rsid w:val="008D1D64"/>
    <w:rsid w:val="008E29F2"/>
    <w:rsid w:val="00963427"/>
    <w:rsid w:val="00A26100"/>
    <w:rsid w:val="00A9685B"/>
    <w:rsid w:val="00BC7BAC"/>
    <w:rsid w:val="00C363F0"/>
    <w:rsid w:val="00C76D02"/>
    <w:rsid w:val="00CF20C0"/>
    <w:rsid w:val="00D66484"/>
    <w:rsid w:val="00DB1C6E"/>
    <w:rsid w:val="00DB6E6A"/>
    <w:rsid w:val="00DF2284"/>
    <w:rsid w:val="00E13CAF"/>
    <w:rsid w:val="00E75C3D"/>
    <w:rsid w:val="00F27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DB1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B1C6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3466"/>
    <w:rPr>
      <w:color w:val="808080"/>
    </w:rPr>
  </w:style>
  <w:style w:type="paragraph" w:styleId="ListParagraph">
    <w:name w:val="List Paragraph"/>
    <w:basedOn w:val="Normal"/>
    <w:uiPriority w:val="34"/>
    <w:qFormat/>
    <w:rsid w:val="00583DA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DB1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B1C6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3466"/>
    <w:rPr>
      <w:color w:val="808080"/>
    </w:rPr>
  </w:style>
  <w:style w:type="paragraph" w:styleId="ListParagraph">
    <w:name w:val="List Paragraph"/>
    <w:basedOn w:val="Normal"/>
    <w:uiPriority w:val="34"/>
    <w:qFormat/>
    <w:rsid w:val="00583D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15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                                                                         Circular Motion</vt:lpstr>
    </vt:vector>
  </TitlesOfParts>
  <Company>Quoiya Enterprises</Company>
  <LinksUpToDate>false</LinksUpToDate>
  <CharactersWithSpaces>3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                                                                         Circular Motion</dc:title>
  <dc:creator>Joseph Chase</dc:creator>
  <cp:lastModifiedBy>Owner</cp:lastModifiedBy>
  <cp:revision>3</cp:revision>
  <cp:lastPrinted>2017-01-05T15:08:00Z</cp:lastPrinted>
  <dcterms:created xsi:type="dcterms:W3CDTF">2017-01-05T15:03:00Z</dcterms:created>
  <dcterms:modified xsi:type="dcterms:W3CDTF">2017-01-05T15:09:00Z</dcterms:modified>
</cp:coreProperties>
</file>